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6" r:id="rId9"/>
    <p:sldId id="305" r:id="rId10"/>
    <p:sldId id="307" r:id="rId11"/>
    <p:sldId id="308" r:id="rId12"/>
    <p:sldId id="309" r:id="rId13"/>
    <p:sldId id="310" r:id="rId14"/>
    <p:sldId id="311" r:id="rId15"/>
    <p:sldId id="312" r:id="rId16"/>
    <p:sldId id="316" r:id="rId17"/>
    <p:sldId id="313" r:id="rId18"/>
    <p:sldId id="314" r:id="rId19"/>
    <p:sldId id="315" r:id="rId20"/>
    <p:sldId id="317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65" d="100"/>
          <a:sy n="65" d="100"/>
        </p:scale>
        <p:origin x="928" y="32"/>
      </p:cViewPr>
      <p:guideLst>
        <p:guide orient="horz" pos="2160"/>
        <p:guide pos="230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5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72655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88178"/>
            <a:ext cx="80010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30:</a:t>
            </a:r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Topological analysis of band structures and their relationships to group theory</a:t>
            </a:r>
          </a:p>
          <a:p>
            <a:pPr algn="ctr"/>
            <a:endParaRPr lang="en-US" sz="2800" b="1" dirty="0" smtClean="0">
              <a:solidFill>
                <a:schemeClr val="folHlink"/>
              </a:solidFill>
            </a:endParaRPr>
          </a:p>
          <a:p>
            <a:r>
              <a:rPr lang="en-US" sz="2800" b="1" dirty="0" smtClean="0">
                <a:solidFill>
                  <a:schemeClr val="folHlink"/>
                </a:solidFill>
              </a:rPr>
              <a:t>Hasan and Kane, RMP 82, 3045-3067 (2010) </a:t>
            </a:r>
          </a:p>
          <a:p>
            <a:endParaRPr lang="en-US" sz="2800" b="1" dirty="0" smtClean="0">
              <a:solidFill>
                <a:schemeClr val="folHlink"/>
              </a:solidFill>
            </a:endParaRPr>
          </a:p>
          <a:p>
            <a:pPr marL="971550" lvl="1" indent="-514350"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What is the notion of topological order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143000" y="1022350"/>
            <a:ext cx="2514600" cy="5334000"/>
          </a:xfrm>
          <a:prstGeom prst="rect">
            <a:avLst/>
          </a:prstGeom>
          <a:solidFill>
            <a:srgbClr val="DA32AA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52600" y="2286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Spectrum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685800" y="1022350"/>
            <a:ext cx="0" cy="528573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2133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43100" y="619579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=0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10250" y="562918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&gt;0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5448300" y="6172200"/>
            <a:ext cx="1714500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410200" y="4343400"/>
            <a:ext cx="1714500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410200" y="3429000"/>
            <a:ext cx="1714500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448300" y="5257800"/>
            <a:ext cx="1714500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440386" y="5916456"/>
            <a:ext cx="1485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0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467600" y="5029200"/>
            <a:ext cx="1485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505700" y="4110335"/>
            <a:ext cx="1485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505700" y="3124200"/>
            <a:ext cx="1485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1" name="Right Brace 20"/>
          <p:cNvSpPr/>
          <p:nvPr/>
        </p:nvSpPr>
        <p:spPr>
          <a:xfrm>
            <a:off x="4572000" y="5257800"/>
            <a:ext cx="247650" cy="889488"/>
          </a:xfrm>
          <a:prstGeom prst="rightBrace">
            <a:avLst/>
          </a:prstGeom>
          <a:ln w="381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Brace 21"/>
          <p:cNvSpPr/>
          <p:nvPr/>
        </p:nvSpPr>
        <p:spPr>
          <a:xfrm>
            <a:off x="4572000" y="3453912"/>
            <a:ext cx="247650" cy="889488"/>
          </a:xfrm>
          <a:prstGeom prst="rightBrace">
            <a:avLst/>
          </a:prstGeom>
          <a:ln w="381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Brace 22"/>
          <p:cNvSpPr/>
          <p:nvPr/>
        </p:nvSpPr>
        <p:spPr>
          <a:xfrm>
            <a:off x="4572000" y="4368312"/>
            <a:ext cx="247650" cy="889488"/>
          </a:xfrm>
          <a:prstGeom prst="rightBrace">
            <a:avLst/>
          </a:prstGeom>
          <a:ln w="381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6019800" y="5372800"/>
            <a:ext cx="0" cy="723200"/>
          </a:xfrm>
          <a:prstGeom prst="straightConnector1">
            <a:avLst/>
          </a:prstGeom>
          <a:ln w="381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714303"/>
              </p:ext>
            </p:extLst>
          </p:nvPr>
        </p:nvGraphicFramePr>
        <p:xfrm>
          <a:off x="6115267" y="5331124"/>
          <a:ext cx="565913" cy="74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4" name="Equation" r:id="rId3" imgW="431640" imgH="571320" progId="Equation.DSMT4">
                  <p:embed/>
                </p:oleObj>
              </mc:Choice>
              <mc:Fallback>
                <p:oleObj name="Equation" r:id="rId3" imgW="4316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267" y="5331124"/>
                        <a:ext cx="565913" cy="749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45798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219200"/>
            <a:ext cx="5476875" cy="464997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1524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ological similarity of insulator and 2-dimensional Landau-level (quantum Hall) system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64376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eird sense of humor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7044" y="788524"/>
            <a:ext cx="3148013" cy="528095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438400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se two donuts illustrate two different topologie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021705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752600"/>
            <a:ext cx="8621486" cy="219599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3810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 Nature </a:t>
            </a:r>
            <a:r>
              <a:rPr lang="en-US" sz="2400" b="1" dirty="0" smtClean="0">
                <a:latin typeface="+mj-lt"/>
              </a:rPr>
              <a:t>464,</a:t>
            </a:r>
            <a:r>
              <a:rPr lang="en-US" sz="2400" dirty="0" smtClean="0">
                <a:latin typeface="+mj-lt"/>
              </a:rPr>
              <a:t> 194-198   (2010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567050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these surface state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219200"/>
            <a:ext cx="7391400" cy="4943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73057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ductive strategy for studying these effects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0" y="1447800"/>
            <a:ext cx="27432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del Hamiltonian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81600" y="1524000"/>
            <a:ext cx="39624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rst principles calculations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62400" y="1502229"/>
            <a:ext cx="1371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</a:t>
            </a:r>
            <a:endParaRPr lang="en-US" sz="2400" dirty="0" smtClean="0"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110122"/>
            <a:ext cx="6943725" cy="3969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2765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617" y="1524000"/>
            <a:ext cx="9157617" cy="2938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8975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2286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del Hamiltonian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3114" y="1295400"/>
            <a:ext cx="6381750" cy="8001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85800" y="2359024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ny assumptions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 quadratic model in region of interest</a:t>
            </a:r>
            <a:endParaRPr lang="en-US" sz="2400" dirty="0" smtClean="0"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3089" y="3505200"/>
            <a:ext cx="6296025" cy="163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89019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996" y="1581150"/>
            <a:ext cx="6276975" cy="48863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7500" t="20896"/>
          <a:stretch/>
        </p:blipFill>
        <p:spPr>
          <a:xfrm>
            <a:off x="6281057" y="317500"/>
            <a:ext cx="2819400" cy="20193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02229" y="1096317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and structure of LaBiTe</a:t>
            </a:r>
            <a:r>
              <a:rPr lang="en-US" sz="2400" baseline="-25000" dirty="0" smtClean="0">
                <a:latin typeface="+mj-lt"/>
              </a:rPr>
              <a:t>3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711956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0233" y="4091804"/>
            <a:ext cx="6059134" cy="244710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971" y="-76200"/>
            <a:ext cx="5187674" cy="4305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6173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402" y="762000"/>
            <a:ext cx="8957598" cy="489108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81000" y="29718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547257" y="3200400"/>
            <a:ext cx="7086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Topic for presentation</a:t>
            </a:r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31" y="671512"/>
            <a:ext cx="9047351" cy="5514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1524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dditional review articles --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05600" y="12954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gs. 1057-1110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888361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462" y="304800"/>
            <a:ext cx="8020050" cy="5826841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791200" y="1905000"/>
            <a:ext cx="2590800" cy="2057400"/>
          </a:xfrm>
          <a:prstGeom prst="ellipse">
            <a:avLst/>
          </a:prstGeom>
          <a:noFill/>
          <a:ln w="571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1419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81000" y="412750"/>
            <a:ext cx="9368600" cy="5943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38800" y="9906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gs. 3045-3067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467779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+mj-lt"/>
              </a:rPr>
              <a:t>Topology is a mathematical term concerned with the properties of space that are preserved under continuous deformations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688958"/>
              </p:ext>
            </p:extLst>
          </p:nvPr>
        </p:nvGraphicFramePr>
        <p:xfrm>
          <a:off x="371475" y="2743200"/>
          <a:ext cx="8124825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1" name="Equation" r:id="rId3" imgW="4876560" imgH="1257120" progId="Equation.DSMT4">
                  <p:embed/>
                </p:oleObj>
              </mc:Choice>
              <mc:Fallback>
                <p:oleObj name="Equation" r:id="rId3" imgW="487656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475" y="2743200"/>
                        <a:ext cx="8124825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588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550" y="1371600"/>
            <a:ext cx="5829300" cy="381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286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ical band structure of an insulato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48400" y="35814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F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14748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1524000"/>
            <a:ext cx="8001000" cy="381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76400"/>
            <a:ext cx="800100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286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ical band structure of a metal</a:t>
            </a:r>
          </a:p>
        </p:txBody>
      </p:sp>
    </p:spTree>
    <p:extLst>
      <p:ext uri="{BB962C8B-B14F-4D97-AF65-F5344CB8AC3E}">
        <p14:creationId xmlns:p14="http://schemas.microsoft.com/office/powerpoint/2010/main" val="42613204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uch more exciting band structure  -- </a:t>
            </a:r>
            <a:r>
              <a:rPr lang="en-US" sz="2400" dirty="0" err="1" smtClean="0">
                <a:latin typeface="+mj-lt"/>
              </a:rPr>
              <a:t>graphene</a:t>
            </a:r>
            <a:r>
              <a:rPr lang="en-US" sz="2400" dirty="0" smtClean="0">
                <a:latin typeface="+mj-lt"/>
              </a:rPr>
              <a:t> --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475" y="909637"/>
            <a:ext cx="7639050" cy="50387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4800" y="5943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:  Castro </a:t>
            </a:r>
            <a:r>
              <a:rPr lang="en-US" sz="2400" dirty="0" err="1" smtClean="0">
                <a:latin typeface="+mj-lt"/>
              </a:rPr>
              <a:t>Neto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et al. </a:t>
            </a:r>
            <a:r>
              <a:rPr lang="en-US" sz="2400" dirty="0" smtClean="0">
                <a:latin typeface="+mj-lt"/>
              </a:rPr>
              <a:t>Rev. Mod. Phys</a:t>
            </a:r>
            <a:r>
              <a:rPr lang="en-US" sz="2400" b="1" dirty="0" smtClean="0">
                <a:latin typeface="+mj-lt"/>
              </a:rPr>
              <a:t>. 81 </a:t>
            </a:r>
            <a:r>
              <a:rPr lang="en-US" sz="2400" dirty="0" smtClean="0">
                <a:latin typeface="+mj-lt"/>
              </a:rPr>
              <a:t>109-162 (2009)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24019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– what happens when electrons confined to two dimensions are placed in a magnetic field?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341019"/>
              </p:ext>
            </p:extLst>
          </p:nvPr>
        </p:nvGraphicFramePr>
        <p:xfrm>
          <a:off x="685800" y="1371600"/>
          <a:ext cx="7909904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2" name="Equation" r:id="rId3" imgW="5943600" imgH="3377880" progId="Equation.DSMT4">
                  <p:embed/>
                </p:oleObj>
              </mc:Choice>
              <mc:Fallback>
                <p:oleObj name="Equation" r:id="rId3" imgW="5943600" imgH="337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371600"/>
                        <a:ext cx="7909904" cy="449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25894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21</TotalTime>
  <Words>385</Words>
  <Application>Microsoft Office PowerPoint</Application>
  <PresentationFormat>On-screen Show (4:3)</PresentationFormat>
  <Paragraphs>105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Wingdings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462</cp:revision>
  <cp:lastPrinted>2017-04-05T07:11:02Z</cp:lastPrinted>
  <dcterms:created xsi:type="dcterms:W3CDTF">2012-01-10T18:32:24Z</dcterms:created>
  <dcterms:modified xsi:type="dcterms:W3CDTF">2017-04-05T07:12:37Z</dcterms:modified>
</cp:coreProperties>
</file>